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90" r:id="rId3"/>
    <p:sldId id="289" r:id="rId4"/>
    <p:sldId id="291" r:id="rId5"/>
    <p:sldId id="292" r:id="rId6"/>
    <p:sldId id="257" r:id="rId7"/>
    <p:sldId id="258" r:id="rId8"/>
    <p:sldId id="263" r:id="rId9"/>
    <p:sldId id="264" r:id="rId10"/>
    <p:sldId id="260" r:id="rId11"/>
    <p:sldId id="261" r:id="rId12"/>
    <p:sldId id="265" r:id="rId13"/>
    <p:sldId id="262" r:id="rId14"/>
    <p:sldId id="266" r:id="rId15"/>
    <p:sldId id="268" r:id="rId16"/>
    <p:sldId id="274" r:id="rId17"/>
    <p:sldId id="270" r:id="rId18"/>
    <p:sldId id="271" r:id="rId19"/>
    <p:sldId id="267" r:id="rId20"/>
    <p:sldId id="275" r:id="rId21"/>
    <p:sldId id="276" r:id="rId22"/>
    <p:sldId id="278" r:id="rId23"/>
    <p:sldId id="281" r:id="rId24"/>
    <p:sldId id="293" r:id="rId25"/>
    <p:sldId id="283" r:id="rId26"/>
    <p:sldId id="284" r:id="rId27"/>
    <p:sldId id="285" r:id="rId28"/>
    <p:sldId id="279" r:id="rId29"/>
    <p:sldId id="280" r:id="rId30"/>
    <p:sldId id="282" r:id="rId31"/>
    <p:sldId id="294" r:id="rId32"/>
    <p:sldId id="286" r:id="rId33"/>
    <p:sldId id="288" r:id="rId34"/>
    <p:sldId id="28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60" d="100"/>
          <a:sy n="60" d="100"/>
        </p:scale>
        <p:origin x="1131" y="7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6023F8-8386-4988-8262-693E746710F8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C4BA04-8066-49EF-83C6-20594F276D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756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82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03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90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664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300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47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00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46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99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96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543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10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49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6C52DA-CFFF-495C-B9D3-834970B7A28F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518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audio" Target="../media/audio3.wav"/><Relationship Id="rId12" Type="http://schemas.openxmlformats.org/officeDocument/2006/relationships/image" Target="../media/image17.wmf"/><Relationship Id="rId17" Type="http://schemas.openxmlformats.org/officeDocument/2006/relationships/image" Target="../media/image22.png"/><Relationship Id="rId2" Type="http://schemas.openxmlformats.org/officeDocument/2006/relationships/audio" Target="../media/media2.mp3"/><Relationship Id="rId16" Type="http://schemas.openxmlformats.org/officeDocument/2006/relationships/image" Target="../media/image21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1.wav"/><Relationship Id="rId15" Type="http://schemas.openxmlformats.org/officeDocument/2006/relationships/image" Target="../media/image20.png"/><Relationship Id="rId10" Type="http://schemas.openxmlformats.org/officeDocument/2006/relationships/image" Target="../media/image16.png"/><Relationship Id="rId4" Type="http://schemas.openxmlformats.org/officeDocument/2006/relationships/notesSlide" Target="../notesSlides/notesSlide1.xml"/><Relationship Id="rId9" Type="http://schemas.openxmlformats.org/officeDocument/2006/relationships/audio" Target="../media/audio5.wav"/><Relationship Id="rId14" Type="http://schemas.openxmlformats.org/officeDocument/2006/relationships/image" Target="../media/image19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audio" Target="../media/audio4.wav"/><Relationship Id="rId12" Type="http://schemas.openxmlformats.org/officeDocument/2006/relationships/image" Target="../media/image17.wmf"/><Relationship Id="rId17" Type="http://schemas.openxmlformats.org/officeDocument/2006/relationships/image" Target="../media/image22.png"/><Relationship Id="rId2" Type="http://schemas.openxmlformats.org/officeDocument/2006/relationships/audio" Target="../media/media2.mp3"/><Relationship Id="rId16" Type="http://schemas.openxmlformats.org/officeDocument/2006/relationships/image" Target="../media/image21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1.wav"/><Relationship Id="rId15" Type="http://schemas.openxmlformats.org/officeDocument/2006/relationships/image" Target="../media/image20.png"/><Relationship Id="rId10" Type="http://schemas.openxmlformats.org/officeDocument/2006/relationships/image" Target="../media/image16.png"/><Relationship Id="rId4" Type="http://schemas.openxmlformats.org/officeDocument/2006/relationships/notesSlide" Target="../notesSlides/notesSlide2.xml"/><Relationship Id="rId9" Type="http://schemas.openxmlformats.org/officeDocument/2006/relationships/audio" Target="../media/audio2.wav"/><Relationship Id="rId14" Type="http://schemas.openxmlformats.org/officeDocument/2006/relationships/image" Target="../media/image19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6213" y="383176"/>
            <a:ext cx="9718766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2682240"/>
            <a:ext cx="3866605" cy="4210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7" y="2664823"/>
            <a:ext cx="4166654" cy="41931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0" y="2664823"/>
            <a:ext cx="4097780" cy="41931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03345" y="679725"/>
            <a:ext cx="8734251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87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15589"/>
            <a:ext cx="12192000" cy="4737461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539931" y="259954"/>
            <a:ext cx="11321143" cy="52251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T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</p:spTree>
    <p:extLst>
      <p:ext uri="{BB962C8B-B14F-4D97-AF65-F5344CB8AC3E}">
        <p14:creationId xmlns:p14="http://schemas.microsoft.com/office/powerpoint/2010/main" val="95247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819194"/>
              </p:ext>
            </p:extLst>
          </p:nvPr>
        </p:nvGraphicFramePr>
        <p:xfrm>
          <a:off x="934720" y="1059301"/>
          <a:ext cx="10083801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7080">
                  <a:extLst>
                    <a:ext uri="{9D8B030D-6E8A-4147-A177-3AD203B41FA5}">
                      <a16:colId xmlns:a16="http://schemas.microsoft.com/office/drawing/2014/main" val="3609339195"/>
                    </a:ext>
                  </a:extLst>
                </a:gridCol>
                <a:gridCol w="4685454">
                  <a:extLst>
                    <a:ext uri="{9D8B030D-6E8A-4147-A177-3AD203B41FA5}">
                      <a16:colId xmlns:a16="http://schemas.microsoft.com/office/drawing/2014/main" val="1554232236"/>
                    </a:ext>
                  </a:extLst>
                </a:gridCol>
                <a:gridCol w="3361267">
                  <a:extLst>
                    <a:ext uri="{9D8B030D-6E8A-4147-A177-3AD203B41FA5}">
                      <a16:colId xmlns:a16="http://schemas.microsoft.com/office/drawing/2014/main" val="19270756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3520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ế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ỗ</a:t>
                      </a:r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23070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5877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81936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365172" y="67479"/>
            <a:ext cx="3422469" cy="84473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34514" y="1694023"/>
            <a:ext cx="323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é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787641" y="2878406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st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787641" y="4432121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st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8542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621066"/>
              </p:ext>
            </p:extLst>
          </p:nvPr>
        </p:nvGraphicFramePr>
        <p:xfrm>
          <a:off x="469390" y="1945656"/>
          <a:ext cx="10721993" cy="4116246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784586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1962612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796286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2069716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108793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69365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rắ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77086" y="4597066"/>
            <a:ext cx="1898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4823" y="5381399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4823" y="45970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06834" y="3772946"/>
            <a:ext cx="231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65407" y="3744279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77086" y="5381398"/>
            <a:ext cx="224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75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537935"/>
            <a:ext cx="12192000" cy="2231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56414" y="8700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0322" y="14717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44893" y="10276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669" y="4630531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02628" y="4180121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8072846" y="2961736"/>
            <a:ext cx="3997233" cy="1733006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hi mở lọ nước hoa một lúc sau ngửi thấy mùi nước ho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8072846" y="4746167"/>
            <a:ext cx="3997233" cy="2078913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ước từ nhà máy nước được dẫn đến các hộ dân theo đường ống nước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-2" y="3098896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2" y="3246120"/>
            <a:ext cx="3640182" cy="15696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3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có thể đi được trên mặt nước đóng băng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-4" y="4963004"/>
            <a:ext cx="3640181" cy="1999236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5077032"/>
            <a:ext cx="36401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ựa vào mục em có biết Tr37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7399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8585"/>
            <a:ext cx="12192000" cy="5500829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1210490" y="87086"/>
            <a:ext cx="4789715" cy="57476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ẠO HẠT CỦA CHẤT</a:t>
            </a:r>
          </a:p>
        </p:txBody>
      </p:sp>
    </p:spTree>
    <p:extLst>
      <p:ext uri="{BB962C8B-B14F-4D97-AF65-F5344CB8AC3E}">
        <p14:creationId xmlns:p14="http://schemas.microsoft.com/office/powerpoint/2010/main" val="361304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925392"/>
              </p:ext>
            </p:extLst>
          </p:nvPr>
        </p:nvGraphicFramePr>
        <p:xfrm>
          <a:off x="69669" y="1811383"/>
          <a:ext cx="12209417" cy="4912616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497874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542903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3633702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401338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35853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hay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58490" y="4856302"/>
            <a:ext cx="2342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59727" y="5638018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64077" y="486501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27863" y="4011568"/>
            <a:ext cx="2190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29391" y="398544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58194" y="5608432"/>
            <a:ext cx="2151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8067" y="3835780"/>
            <a:ext cx="3479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18068" y="5569601"/>
            <a:ext cx="3313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ó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4044" y="4700845"/>
            <a:ext cx="36750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14856" y="4011568"/>
            <a:ext cx="2164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858102" y="4682128"/>
            <a:ext cx="2795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66660" y="5469932"/>
            <a:ext cx="2786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ố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76614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569571"/>
              </p:ext>
            </p:extLst>
          </p:nvPr>
        </p:nvGraphicFramePr>
        <p:xfrm>
          <a:off x="679269" y="1881053"/>
          <a:ext cx="11234057" cy="4484913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101661">
                  <a:extLst>
                    <a:ext uri="{9D8B030D-6E8A-4147-A177-3AD203B41FA5}">
                      <a16:colId xmlns:a16="http://schemas.microsoft.com/office/drawing/2014/main" val="2004101620"/>
                    </a:ext>
                  </a:extLst>
                </a:gridCol>
                <a:gridCol w="963890">
                  <a:extLst>
                    <a:ext uri="{9D8B030D-6E8A-4147-A177-3AD203B41FA5}">
                      <a16:colId xmlns:a16="http://schemas.microsoft.com/office/drawing/2014/main" val="787162870"/>
                    </a:ext>
                  </a:extLst>
                </a:gridCol>
                <a:gridCol w="1673266">
                  <a:extLst>
                    <a:ext uri="{9D8B030D-6E8A-4147-A177-3AD203B41FA5}">
                      <a16:colId xmlns:a16="http://schemas.microsoft.com/office/drawing/2014/main" val="1088798270"/>
                    </a:ext>
                  </a:extLst>
                </a:gridCol>
                <a:gridCol w="1673266">
                  <a:extLst>
                    <a:ext uri="{9D8B030D-6E8A-4147-A177-3AD203B41FA5}">
                      <a16:colId xmlns:a16="http://schemas.microsoft.com/office/drawing/2014/main" val="1274050291"/>
                    </a:ext>
                  </a:extLst>
                </a:gridCol>
                <a:gridCol w="1629165">
                  <a:extLst>
                    <a:ext uri="{9D8B030D-6E8A-4147-A177-3AD203B41FA5}">
                      <a16:colId xmlns:a16="http://schemas.microsoft.com/office/drawing/2014/main" val="3490569255"/>
                    </a:ext>
                  </a:extLst>
                </a:gridCol>
                <a:gridCol w="1600185">
                  <a:extLst>
                    <a:ext uri="{9D8B030D-6E8A-4147-A177-3AD203B41FA5}">
                      <a16:colId xmlns:a16="http://schemas.microsoft.com/office/drawing/2014/main" val="3903137994"/>
                    </a:ext>
                  </a:extLst>
                </a:gridCol>
                <a:gridCol w="1592624">
                  <a:extLst>
                    <a:ext uri="{9D8B030D-6E8A-4147-A177-3AD203B41FA5}">
                      <a16:colId xmlns:a16="http://schemas.microsoft.com/office/drawing/2014/main" val="646606318"/>
                    </a:ext>
                  </a:extLst>
                </a:gridCol>
              </a:tblGrid>
              <a:tr h="629465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 thể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0112046"/>
                  </a:ext>
                </a:extLst>
              </a:tr>
              <a:tr h="129825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 định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ễ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 khó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1315644"/>
                  </a:ext>
                </a:extLst>
              </a:tr>
              <a:tr h="6294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i ă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08457065"/>
                  </a:ext>
                </a:extLst>
              </a:tr>
              <a:tr h="6294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khí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2611476"/>
                  </a:ext>
                </a:extLst>
              </a:tr>
              <a:tr h="129825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 khoá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8835662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605349" y="0"/>
            <a:ext cx="4807131" cy="110598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5062" y="1105989"/>
            <a:ext cx="7454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944833"/>
      </p:ext>
    </p:extLst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66" y="197622"/>
            <a:ext cx="12143107" cy="653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6" y="265233"/>
            <a:ext cx="4705454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7359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59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8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2" tIns="45591" rIns="91182" bIns="45591" rtlCol="0">
            <a:spAutoFit/>
          </a:bodyPr>
          <a:lstStyle/>
          <a:p>
            <a:pPr algn="ctr"/>
            <a:r>
              <a:rPr lang="vi-VN" sz="4776" dirty="0">
                <a:solidFill>
                  <a:srgbClr val="FFFF00"/>
                </a:solidFill>
                <a:latin typeface="UVN Ai Cap" panose="02040603050506020204" pitchFamily="18" charset="0"/>
              </a:rPr>
              <a:t>A</a:t>
            </a:r>
            <a:endParaRPr lang="en-US" sz="4776" dirty="0">
              <a:solidFill>
                <a:srgbClr val="FFFF00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53533" y="1035514"/>
            <a:ext cx="10594339" cy="329987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hơi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ngưng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mây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Gió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thổi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rơi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Lốc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xoáy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endParaRPr lang="en-US" sz="347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6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03616" y="503564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79" y="170281"/>
            <a:ext cx="1357911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685136" y="620131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2" tIns="45591" rIns="91182" bIns="45591" anchor="ctr"/>
          <a:lstStyle/>
          <a:p>
            <a:pPr algn="ctr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2" y="17767"/>
            <a:ext cx="1700643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25940" y="6019800"/>
            <a:ext cx="607155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4797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66" y="197622"/>
            <a:ext cx="12143107" cy="653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6" y="265233"/>
            <a:ext cx="4705454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CÂU HỎI 2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7359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59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8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2" tIns="45591" rIns="91182" bIns="45591" rtlCol="0">
            <a:spAutoFit/>
          </a:bodyPr>
          <a:lstStyle/>
          <a:p>
            <a:pPr algn="ctr"/>
            <a:r>
              <a:rPr lang="en-US" sz="4776" dirty="0">
                <a:solidFill>
                  <a:srgbClr val="FFFF00"/>
                </a:solidFill>
                <a:latin typeface="UVN Ai Cap" panose="02040603050506020204" pitchFamily="18" charset="0"/>
              </a:rPr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6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03616" y="503564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79" y="170281"/>
            <a:ext cx="1357911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19239" y="599538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2" tIns="45591" rIns="91182" bIns="45591" anchor="ctr"/>
          <a:lstStyle/>
          <a:p>
            <a:pPr algn="ctr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2" y="17767"/>
            <a:ext cx="1700643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25940" y="6019800"/>
            <a:ext cx="607155" cy="609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353533" y="1230468"/>
            <a:ext cx="10594339" cy="352211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ngửi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dà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định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hướng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895592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000"/>
                            </p:stCondLst>
                            <p:childTnLst>
                              <p:par>
                                <p:cTn id="9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2" grpId="0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62103" y="0"/>
            <a:ext cx="5016137" cy="1036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" y="1750423"/>
            <a:ext cx="12131040" cy="48855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1851" y="1114701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Qu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717765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33" y="1811383"/>
            <a:ext cx="4876190" cy="487619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5687002" y="1889455"/>
            <a:ext cx="6008914" cy="208135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algn="ctr"/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92731" y="148046"/>
            <a:ext cx="4380412" cy="8621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629142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6213" y="383176"/>
            <a:ext cx="9718766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2682240"/>
            <a:ext cx="3866605" cy="4210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7" y="2664823"/>
            <a:ext cx="4166654" cy="41931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0" y="2664823"/>
            <a:ext cx="4097780" cy="41931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18011" y="679725"/>
            <a:ext cx="930492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0: CÁC THỂ CỦA CHẤT VÀ SỰ CHUYỂN 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0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6849"/>
            <a:ext cx="12192000" cy="53216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9966" y="7837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CHUYỂN THỂ CỦA CH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2366" y="413664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Ự NÓNG CHẢY VÀ SỰ ĐÔNG ĐẶC</a:t>
            </a:r>
          </a:p>
        </p:txBody>
      </p:sp>
      <p:sp>
        <p:nvSpPr>
          <p:cNvPr id="6" name="Rectangle 5"/>
          <p:cNvSpPr/>
          <p:nvPr/>
        </p:nvSpPr>
        <p:spPr>
          <a:xfrm>
            <a:off x="2603863" y="6261463"/>
            <a:ext cx="2569028" cy="6139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9431"/>
            <a:ext cx="12192000" cy="532165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236823" y="6261463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eft-Right Arrow 8"/>
          <p:cNvSpPr/>
          <p:nvPr/>
        </p:nvSpPr>
        <p:spPr>
          <a:xfrm>
            <a:off x="5608320" y="6513895"/>
            <a:ext cx="1062446" cy="26137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94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914" y="2752026"/>
            <a:ext cx="2847703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1669" y="2055228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7933509" y="93203"/>
            <a:ext cx="3997233" cy="3012878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38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232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-39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7933509" y="3422469"/>
            <a:ext cx="3997233" cy="3117667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4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78375" y="67492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75" y="67492"/>
            <a:ext cx="3640182" cy="3038589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130630" y="3505967"/>
            <a:ext cx="3640181" cy="3034169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30633" y="3566212"/>
            <a:ext cx="3640179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92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3406" y="1630816"/>
            <a:ext cx="10302240" cy="445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87040" y="69673"/>
            <a:ext cx="6156960" cy="757646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1055331808"/>
      </p:ext>
    </p:extLst>
  </p:cSld>
  <p:clrMapOvr>
    <a:masterClrMapping/>
  </p:clrMapOvr>
  <p:transition spd="slow"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658ADD5-3530-323F-F3C3-ADE702628EBA}"/>
              </a:ext>
            </a:extLst>
          </p:cNvPr>
          <p:cNvSpPr txBox="1"/>
          <p:nvPr/>
        </p:nvSpPr>
        <p:spPr>
          <a:xfrm>
            <a:off x="680356" y="354189"/>
            <a:ext cx="11272157" cy="27793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456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966" y="7837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CHUYỂN THỂ CỦA CH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2366" y="413664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Ự HÓA HƠI VÀ NGƯNG TỤ</a:t>
            </a:r>
          </a:p>
        </p:txBody>
      </p:sp>
      <p:sp>
        <p:nvSpPr>
          <p:cNvPr id="6" name="Rectangle 5"/>
          <p:cNvSpPr/>
          <p:nvPr/>
        </p:nvSpPr>
        <p:spPr>
          <a:xfrm>
            <a:off x="1288434" y="6007259"/>
            <a:ext cx="2569028" cy="6139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09442" y="6104799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0617"/>
            <a:ext cx="12192000" cy="472091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022772" y="6104564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79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013" y="2280065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23973" y="1818400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7933509" y="3422469"/>
            <a:ext cx="3997233" cy="3117667"/>
          </a:xfrm>
          <a:prstGeom prst="borderCallout2">
            <a:avLst>
              <a:gd name="adj1" fmla="val 58546"/>
              <a:gd name="adj2" fmla="val -490"/>
              <a:gd name="adj3" fmla="val 59215"/>
              <a:gd name="adj4" fmla="val -9194"/>
              <a:gd name="adj5" fmla="val 15688"/>
              <a:gd name="adj6" fmla="val -17721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78375" y="67492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75" y="67492"/>
            <a:ext cx="3640182" cy="17912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7416343" y="0"/>
            <a:ext cx="4718050" cy="3232785"/>
            <a:chOff x="0" y="0"/>
            <a:chExt cx="72621" cy="49761"/>
          </a:xfrm>
        </p:grpSpPr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0" y="0"/>
              <a:ext cx="49165" cy="4916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3456" y="596"/>
              <a:ext cx="49165" cy="4916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0785942" y="565724"/>
            <a:ext cx="1105535" cy="256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chuyển thể từ thể khí (hơi) sang thể lỏng của chấ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0306517" y="-8316"/>
            <a:ext cx="1243965" cy="108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ngưng tụ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7755087" y="539054"/>
            <a:ext cx="1094740" cy="256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chuyển thể từ thể lỏng sang thể khí (hơi) của chấ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354472" y="307552"/>
            <a:ext cx="1094740" cy="2964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8371037" y="-29271"/>
            <a:ext cx="1094740" cy="108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bay hơi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-26492" y="2764136"/>
            <a:ext cx="5181966" cy="3232785"/>
            <a:chOff x="0" y="0"/>
            <a:chExt cx="72621" cy="49761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0" y="0"/>
              <a:ext cx="49165" cy="491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23456" y="596"/>
              <a:ext cx="49165" cy="491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3481741" y="3355566"/>
            <a:ext cx="1409271" cy="306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237969" y="3486194"/>
            <a:ext cx="1447527" cy="245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1929841" y="3418155"/>
            <a:ext cx="1284699" cy="2500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3218688" y="2802707"/>
            <a:ext cx="1006160" cy="853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816371" y="2799757"/>
            <a:ext cx="1094740" cy="11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" name="Right Arrow 3"/>
          <p:cNvSpPr/>
          <p:nvPr/>
        </p:nvSpPr>
        <p:spPr>
          <a:xfrm>
            <a:off x="5155474" y="827314"/>
            <a:ext cx="1976270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10800000">
            <a:off x="5436296" y="4995559"/>
            <a:ext cx="1976270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51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4" grpId="0" animBg="1"/>
      <p:bldP spid="3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14" y="226423"/>
            <a:ext cx="11608526" cy="633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5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im hoạt hình Hành trình Bé giọt nướ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"/>
            <a:ext cx="12192000" cy="633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18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9336"/>
            <a:ext cx="12192000" cy="421414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3211" y="0"/>
            <a:ext cx="11730446" cy="566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075" y="4673481"/>
            <a:ext cx="10859588" cy="2059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08" y="4924354"/>
            <a:ext cx="1201783" cy="778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74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ự chuyển thể rắn, lỏng, khí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310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3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6057"/>
            <a:ext cx="12192000" cy="55015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3211" y="0"/>
            <a:ext cx="11730446" cy="566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,4</a:t>
            </a:r>
          </a:p>
        </p:txBody>
      </p:sp>
    </p:spTree>
    <p:extLst>
      <p:ext uri="{BB962C8B-B14F-4D97-AF65-F5344CB8AC3E}">
        <p14:creationId xmlns:p14="http://schemas.microsoft.com/office/powerpoint/2010/main" val="148008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73FF629-5E8F-F26F-0B00-D6EA4AB09E3F}"/>
              </a:ext>
            </a:extLst>
          </p:cNvPr>
          <p:cNvSpPr/>
          <p:nvPr/>
        </p:nvSpPr>
        <p:spPr>
          <a:xfrm>
            <a:off x="475989" y="716210"/>
            <a:ext cx="11021597" cy="3226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* Sự ngưng tụ và sự hoá hơi xảy ra ở mọi nhiệt độ 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- Quá trình chất chuyển từ thể hơi</a:t>
            </a: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36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vi-VN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ang thể lỏng gọi là sự ngưng tụ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- Quá trình chất chuyển từ thể lỏng sang thể hơi gọi là sự hoá hơi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1237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86" y="70969"/>
            <a:ext cx="10676858" cy="67160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79566" y="853441"/>
            <a:ext cx="2751909" cy="6792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</p:spTree>
    <p:extLst>
      <p:ext uri="{BB962C8B-B14F-4D97-AF65-F5344CB8AC3E}">
        <p14:creationId xmlns:p14="http://schemas.microsoft.com/office/powerpoint/2010/main" val="39732631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5909" y="104503"/>
            <a:ext cx="3622765" cy="89698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02839" y="1362021"/>
            <a:ext cx="48593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146" name="Picture 2" descr="Lọ thủy tinh đựng mẫu 20m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43" y="1259023"/>
            <a:ext cx="514228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213" y="3364992"/>
            <a:ext cx="4492835" cy="33094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5783760"/>
            <a:ext cx="6498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00258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5909" y="104503"/>
            <a:ext cx="3622765" cy="89698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2846" y="1254034"/>
            <a:ext cx="111295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2846" y="4123944"/>
            <a:ext cx="10135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ygen.</a:t>
            </a:r>
          </a:p>
        </p:txBody>
      </p:sp>
    </p:spTree>
    <p:extLst>
      <p:ext uri="{BB962C8B-B14F-4D97-AF65-F5344CB8AC3E}">
        <p14:creationId xmlns:p14="http://schemas.microsoft.com/office/powerpoint/2010/main" val="25720433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57050" y="2203268"/>
            <a:ext cx="2595155" cy="261257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831776" y="261257"/>
            <a:ext cx="7010400" cy="1375964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D?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862252" y="2072639"/>
            <a:ext cx="7010400" cy="132806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862252" y="3836117"/>
            <a:ext cx="7010400" cy="1288879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905795" y="5477690"/>
            <a:ext cx="7010400" cy="1423851"/>
          </a:xfrm>
          <a:prstGeom prst="roundRect">
            <a:avLst/>
          </a:prstGeom>
          <a:ln w="28575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978330" y="2736670"/>
            <a:ext cx="849086" cy="66403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" idx="6"/>
            <a:endCxn id="3" idx="1"/>
          </p:cNvCxnSpPr>
          <p:nvPr/>
        </p:nvCxnSpPr>
        <p:spPr>
          <a:xfrm flipV="1">
            <a:off x="2952205" y="949239"/>
            <a:ext cx="879571" cy="256031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" idx="6"/>
            <a:endCxn id="5" idx="1"/>
          </p:cNvCxnSpPr>
          <p:nvPr/>
        </p:nvCxnSpPr>
        <p:spPr>
          <a:xfrm>
            <a:off x="2952205" y="3509554"/>
            <a:ext cx="910047" cy="97100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" idx="6"/>
            <a:endCxn id="6" idx="1"/>
          </p:cNvCxnSpPr>
          <p:nvPr/>
        </p:nvCxnSpPr>
        <p:spPr>
          <a:xfrm>
            <a:off x="2952205" y="3509554"/>
            <a:ext cx="953590" cy="268006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33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8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24296"/>
            <a:ext cx="6244047" cy="5133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3966" y="1236617"/>
            <a:ext cx="2560320" cy="16285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7" name="Rectangle 6"/>
          <p:cNvSpPr/>
          <p:nvPr/>
        </p:nvSpPr>
        <p:spPr>
          <a:xfrm>
            <a:off x="6305007" y="3169919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ân loại  các vật 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ành 3 nhóm theo ba thể của chất </a:t>
            </a:r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65949"/>
              </p:ext>
            </p:extLst>
          </p:nvPr>
        </p:nvGraphicFramePr>
        <p:xfrm>
          <a:off x="6305007" y="4305715"/>
          <a:ext cx="5886993" cy="25614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62126">
                  <a:extLst>
                    <a:ext uri="{9D8B030D-6E8A-4147-A177-3AD203B41FA5}">
                      <a16:colId xmlns:a16="http://schemas.microsoft.com/office/drawing/2014/main" val="4184606454"/>
                    </a:ext>
                  </a:extLst>
                </a:gridCol>
                <a:gridCol w="1962126">
                  <a:extLst>
                    <a:ext uri="{9D8B030D-6E8A-4147-A177-3AD203B41FA5}">
                      <a16:colId xmlns:a16="http://schemas.microsoft.com/office/drawing/2014/main" val="2156881695"/>
                    </a:ext>
                  </a:extLst>
                </a:gridCol>
                <a:gridCol w="1962741">
                  <a:extLst>
                    <a:ext uri="{9D8B030D-6E8A-4147-A177-3AD203B41FA5}">
                      <a16:colId xmlns:a16="http://schemas.microsoft.com/office/drawing/2014/main" val="2941308262"/>
                    </a:ext>
                  </a:extLst>
                </a:gridCol>
              </a:tblGrid>
              <a:tr h="8538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6128331"/>
                  </a:ext>
                </a:extLst>
              </a:tr>
              <a:tr h="170762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61354981"/>
                  </a:ext>
                </a:extLst>
              </a:tr>
            </a:tbl>
          </a:graphicData>
        </a:graphic>
      </p:graphicFrame>
      <p:sp>
        <p:nvSpPr>
          <p:cNvPr id="10" name="Cloud Callout 9"/>
          <p:cNvSpPr/>
          <p:nvPr/>
        </p:nvSpPr>
        <p:spPr>
          <a:xfrm>
            <a:off x="7566212" y="1335741"/>
            <a:ext cx="1769377" cy="1316039"/>
          </a:xfrm>
          <a:prstGeom prst="cloudCallout">
            <a:avLst>
              <a:gd name="adj1" fmla="val 798234"/>
              <a:gd name="adj2" fmla="val 137681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587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96046" y="19159"/>
            <a:ext cx="3448594" cy="58347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6354" y="976601"/>
            <a:ext cx="3701144" cy="431696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96087" y="1393372"/>
            <a:ext cx="1463040" cy="1371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RẮ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179320" y="1323703"/>
            <a:ext cx="5233852" cy="1367246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30923" y="3135085"/>
            <a:ext cx="1463040" cy="1371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LỎNG</a:t>
            </a:r>
          </a:p>
        </p:txBody>
      </p:sp>
      <p:sp>
        <p:nvSpPr>
          <p:cNvPr id="9" name="Oval 8"/>
          <p:cNvSpPr/>
          <p:nvPr/>
        </p:nvSpPr>
        <p:spPr>
          <a:xfrm>
            <a:off x="400589" y="4859382"/>
            <a:ext cx="1463040" cy="1371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RẮN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179320" y="2991393"/>
            <a:ext cx="5233852" cy="136724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179320" y="4720045"/>
            <a:ext cx="5233852" cy="136724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35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ÁC THỂ CỦA CHẤT: THỂ RẮN, THỂ LỎNG, THỂ KHÍ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352015"/>
            <a:ext cx="3196046" cy="22896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5" y="1777249"/>
            <a:ext cx="4040778" cy="3195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0262" y="2168434"/>
            <a:ext cx="3927261" cy="25341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63" y="5944471"/>
            <a:ext cx="1201783" cy="77891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4663" y="4772297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ốc</a:t>
            </a:r>
            <a:r>
              <a:rPr lang="en-US" dirty="0"/>
              <a:t> </a:t>
            </a:r>
            <a:r>
              <a:rPr lang="en-US" dirty="0" err="1"/>
              <a:t>nướ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46914" y="4956963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đá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900160" y="4956963"/>
            <a:ext cx="2281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bay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ơm</a:t>
            </a:r>
            <a:r>
              <a:rPr lang="en-US" dirty="0"/>
              <a:t> </a:t>
            </a:r>
            <a:r>
              <a:rPr lang="en-US" dirty="0" err="1"/>
              <a:t>khí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54628" y="5930537"/>
            <a:ext cx="102935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7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892526"/>
              </p:ext>
            </p:extLst>
          </p:nvPr>
        </p:nvGraphicFramePr>
        <p:xfrm>
          <a:off x="836023" y="2038505"/>
          <a:ext cx="9945188" cy="3924718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655293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2132935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481943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1719005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1956012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65567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rắ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01983" y="3770031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63655" y="5211282"/>
            <a:ext cx="22781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hình dạng của vật chứa nó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63655" y="4419003"/>
            <a:ext cx="22781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hình dạng của vật chứa nó</a:t>
            </a:r>
          </a:p>
        </p:txBody>
      </p:sp>
    </p:spTree>
    <p:extLst>
      <p:ext uri="{BB962C8B-B14F-4D97-AF65-F5344CB8AC3E}">
        <p14:creationId xmlns:p14="http://schemas.microsoft.com/office/powerpoint/2010/main" val="143274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1734</Words>
  <Application>Microsoft Office PowerPoint</Application>
  <PresentationFormat>Widescreen</PresentationFormat>
  <Paragraphs>298</Paragraphs>
  <Slides>34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Bookman Old Style</vt:lpstr>
      <vt:lpstr>Calibri</vt:lpstr>
      <vt:lpstr>Calibri Light</vt:lpstr>
      <vt:lpstr>Tahoma</vt:lpstr>
      <vt:lpstr>Times New Roman</vt:lpstr>
      <vt:lpstr>UVN Ai C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oangbangthcschiengkhoi@gmail.com</cp:lastModifiedBy>
  <cp:revision>46</cp:revision>
  <dcterms:created xsi:type="dcterms:W3CDTF">2021-08-08T15:07:11Z</dcterms:created>
  <dcterms:modified xsi:type="dcterms:W3CDTF">2025-09-26T02:17:14Z</dcterms:modified>
</cp:coreProperties>
</file>